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07B6" w:rsidRPr="00AC7A43" w:rsidRDefault="002F7B18" w:rsidP="002F7B18">
      <w:pPr>
        <w:spacing w:after="0"/>
        <w:rPr>
          <w:rFonts w:ascii="Times New Roman" w:hAnsi="Times New Roman" w:cs="Times New Roman"/>
          <w:sz w:val="20"/>
          <w:szCs w:val="20"/>
        </w:rPr>
      </w:pPr>
      <w:r w:rsidRPr="00AC7A4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Table S1. </w:t>
      </w:r>
      <w:r w:rsidRPr="00AC7A43">
        <w:rPr>
          <w:rFonts w:ascii="Times New Roman" w:hAnsi="Times New Roman" w:cs="Times New Roman"/>
          <w:sz w:val="24"/>
          <w:szCs w:val="24"/>
        </w:rPr>
        <w:t>Structures and antidiabetic activity (</w:t>
      </w:r>
      <w:r w:rsidRPr="00AC7A43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6" o:title=""/>
          </v:shape>
          <o:OLEObject Type="Embed" ProgID="Equation.DSMT4" ShapeID="_x0000_i1025" DrawAspect="Content" ObjectID="_1610264021" r:id="rId7"/>
        </w:object>
      </w:r>
      <w:r w:rsidRPr="00AC7A43">
        <w:rPr>
          <w:rFonts w:ascii="Times New Roman" w:hAnsi="Times New Roman" w:cs="Times New Roman"/>
          <w:sz w:val="24"/>
          <w:szCs w:val="24"/>
        </w:rPr>
        <w:t xml:space="preserve">) </w:t>
      </w:r>
      <w:r w:rsidR="000A02F3" w:rsidRPr="00AC7A43">
        <w:rPr>
          <w:rFonts w:ascii="Times New Roman" w:hAnsi="Times New Roman" w:cs="Times New Roman"/>
          <w:sz w:val="24"/>
          <w:szCs w:val="24"/>
        </w:rPr>
        <w:t>of the dataset compounds</w:t>
      </w:r>
    </w:p>
    <w:tbl>
      <w:tblPr>
        <w:tblStyle w:val="TableGrid"/>
        <w:tblW w:w="0" w:type="auto"/>
        <w:tblInd w:w="108" w:type="dxa"/>
        <w:tblLook w:val="04A0"/>
      </w:tblPr>
      <w:tblGrid>
        <w:gridCol w:w="1134"/>
        <w:gridCol w:w="5529"/>
        <w:gridCol w:w="1701"/>
      </w:tblGrid>
      <w:tr w:rsidR="002F7B18" w:rsidRPr="00AC7A43" w:rsidTr="004D304A">
        <w:trPr>
          <w:trHeight w:val="419"/>
        </w:trPr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.</w:t>
            </w:r>
          </w:p>
        </w:tc>
        <w:tc>
          <w:tcPr>
            <w:tcW w:w="5529" w:type="dxa"/>
            <w:vAlign w:val="center"/>
          </w:tcPr>
          <w:p w:rsidR="002F7B18" w:rsidRPr="00AC7A43" w:rsidRDefault="002F7B18" w:rsidP="002F7B1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mpound structure</w: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2F7B18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IC</w:t>
            </w:r>
            <w:r w:rsidRPr="00AC7A43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50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2959" w:dyaOrig="1483">
                <v:shape id="_x0000_i1026" type="#_x0000_t75" style="width:147.75pt;height:74.25pt" o:ole="">
                  <v:imagedata r:id="rId8" o:title=""/>
                </v:shape>
                <o:OLEObject Type="Embed" ProgID="ChemDraw.Document.6.0" ShapeID="_x0000_i1026" DrawAspect="Content" ObjectID="_1610264022" r:id="rId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84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54" w:dyaOrig="2001">
                <v:shape id="_x0000_i1027" type="#_x0000_t75" style="width:177.75pt;height:99.75pt" o:ole="">
                  <v:imagedata r:id="rId10" o:title=""/>
                </v:shape>
                <o:OLEObject Type="Embed" ProgID="ChemDraw.Document.6.0" ShapeID="_x0000_i1027" DrawAspect="Content" ObjectID="_1610264023" r:id="rId1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29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268" w:dyaOrig="1483">
                <v:shape id="_x0000_i1028" type="#_x0000_t75" style="width:163.5pt;height:74.25pt" o:ole="">
                  <v:imagedata r:id="rId12" o:title=""/>
                </v:shape>
                <o:OLEObject Type="Embed" ProgID="ChemDraw.Document.6.0" ShapeID="_x0000_i1028" DrawAspect="Content" ObjectID="_1610264024" r:id="rId1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46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898" w:dyaOrig="2309">
                <v:shape id="_x0000_i1029" type="#_x0000_t75" style="width:195pt;height:115.5pt" o:ole="">
                  <v:imagedata r:id="rId14" o:title=""/>
                </v:shape>
                <o:OLEObject Type="Embed" ProgID="ChemDraw.Document.6.0" ShapeID="_x0000_i1029" DrawAspect="Content" ObjectID="_1610264025" r:id="rId1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310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54" w:dyaOrig="2043">
                <v:shape id="_x0000_i1030" type="#_x0000_t75" style="width:177.75pt;height:102pt" o:ole="">
                  <v:imagedata r:id="rId16" o:title=""/>
                </v:shape>
                <o:OLEObject Type="Embed" ProgID="ChemDraw.Document.6.0" ShapeID="_x0000_i1030" DrawAspect="Content" ObjectID="_1610264026" r:id="rId1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387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962" w:dyaOrig="2288">
                <v:shape id="_x0000_i1031" type="#_x0000_t75" style="width:198pt;height:114.75pt" o:ole="">
                  <v:imagedata r:id="rId18" o:title=""/>
                </v:shape>
                <o:OLEObject Type="Embed" ProgID="ChemDraw.Document.6.0" ShapeID="_x0000_i1031" DrawAspect="Content" ObjectID="_1610264027" r:id="rId1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310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008" w:dyaOrig="1798">
                <v:shape id="_x0000_i1032" type="#_x0000_t75" style="width:200.25pt;height:90pt" o:ole="">
                  <v:imagedata r:id="rId20" o:title=""/>
                </v:shape>
                <o:OLEObject Type="Embed" ProgID="ChemDraw.Document.6.0" ShapeID="_x0000_i1032" DrawAspect="Content" ObjectID="_1610264028" r:id="rId2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85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57" w:dyaOrig="2256">
                <v:shape id="_x0000_i1033" type="#_x0000_t75" style="width:177.75pt;height:112.5pt" o:ole="">
                  <v:imagedata r:id="rId22" o:title=""/>
                </v:shape>
                <o:OLEObject Type="Embed" ProgID="ChemDraw.Document.6.0" ShapeID="_x0000_i1033" DrawAspect="Content" ObjectID="_1610264029" r:id="rId2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82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54" w:dyaOrig="2001">
                <v:shape id="_x0000_i1034" type="#_x0000_t75" style="width:177.75pt;height:99.75pt" o:ole="">
                  <v:imagedata r:id="rId24" o:title=""/>
                </v:shape>
                <o:OLEObject Type="Embed" ProgID="ChemDraw.Document.6.0" ShapeID="_x0000_i1034" DrawAspect="Content" ObjectID="_1610264030" r:id="rId2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45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268" w:dyaOrig="1522">
                <v:shape id="_x0000_i1035" type="#_x0000_t75" style="width:163.5pt;height:75.75pt" o:ole="">
                  <v:imagedata r:id="rId26" o:title=""/>
                </v:shape>
                <o:OLEObject Type="Embed" ProgID="ChemDraw.Document.6.0" ShapeID="_x0000_i1035" DrawAspect="Content" ObjectID="_1610264031" r:id="rId2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50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814" w:dyaOrig="2376">
                <v:shape id="_x0000_i1036" type="#_x0000_t75" style="width:190.5pt;height:118.5pt" o:ole="">
                  <v:imagedata r:id="rId28" o:title=""/>
                </v:shape>
                <o:OLEObject Type="Embed" ProgID="ChemDraw.Document.6.0" ShapeID="_x0000_i1036" DrawAspect="Content" ObjectID="_1610264032" r:id="rId2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393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54" w:dyaOrig="2001">
                <v:shape id="_x0000_i1037" type="#_x0000_t75" style="width:177.75pt;height:99.75pt" o:ole="">
                  <v:imagedata r:id="rId30" o:title=""/>
                </v:shape>
                <o:OLEObject Type="Embed" ProgID="ChemDraw.Document.6.0" ShapeID="_x0000_i1037" DrawAspect="Content" ObjectID="_1610264033" r:id="rId3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41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149" w:dyaOrig="1483">
                <v:shape id="_x0000_i1038" type="#_x0000_t75" style="width:157.5pt;height:74.25pt" o:ole="">
                  <v:imagedata r:id="rId32" o:title=""/>
                </v:shape>
                <o:OLEObject Type="Embed" ProgID="ChemDraw.Document.6.0" ShapeID="_x0000_i1038" DrawAspect="Content" ObjectID="_1610264034" r:id="rId3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19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607" w:dyaOrig="1548">
                <v:shape id="_x0000_i1039" type="#_x0000_t75" style="width:180pt;height:77.25pt" o:ole="">
                  <v:imagedata r:id="rId34" o:title=""/>
                </v:shape>
                <o:OLEObject Type="Embed" ProgID="ChemDraw.Document.6.0" ShapeID="_x0000_i1039" DrawAspect="Content" ObjectID="_1610264035" r:id="rId3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22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607" w:dyaOrig="1551">
                <v:shape id="_x0000_i1040" type="#_x0000_t75" style="width:180pt;height:77.25pt" o:ole="">
                  <v:imagedata r:id="rId36" o:title=""/>
                </v:shape>
                <o:OLEObject Type="Embed" ProgID="ChemDraw.Document.6.0" ShapeID="_x0000_i1040" DrawAspect="Content" ObjectID="_1610264036" r:id="rId3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37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008" w:dyaOrig="2568">
                <v:shape id="_x0000_i1041" type="#_x0000_t75" style="width:200.25pt;height:128.25pt" o:ole="">
                  <v:imagedata r:id="rId38" o:title=""/>
                </v:shape>
                <o:OLEObject Type="Embed" ProgID="ChemDraw.Document.6.0" ShapeID="_x0000_i1041" DrawAspect="Content" ObjectID="_1610264037" r:id="rId3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65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001" w:dyaOrig="2570">
                <v:shape id="_x0000_i1042" type="#_x0000_t75" style="width:200.25pt;height:128.25pt" o:ole="">
                  <v:imagedata r:id="rId40" o:title=""/>
                </v:shape>
                <o:OLEObject Type="Embed" ProgID="ChemDraw.Document.6.0" ShapeID="_x0000_i1042" DrawAspect="Content" ObjectID="_1610264038" r:id="rId4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62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678" w:dyaOrig="1920">
                <v:shape id="_x0000_i1043" type="#_x0000_t75" style="width:234pt;height:96pt" o:ole="">
                  <v:imagedata r:id="rId42" o:title=""/>
                </v:shape>
                <o:OLEObject Type="Embed" ProgID="ChemDraw.Document.6.0" ShapeID="_x0000_i1043" DrawAspect="Content" ObjectID="_1610264039" r:id="rId4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103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089" w:dyaOrig="2568">
                <v:shape id="_x0000_i1044" type="#_x0000_t75" style="width:204.75pt;height:128.25pt" o:ole="">
                  <v:imagedata r:id="rId44" o:title=""/>
                </v:shape>
                <o:OLEObject Type="Embed" ProgID="ChemDraw.Document.6.0" ShapeID="_x0000_i1044" DrawAspect="Content" ObjectID="_1610264040" r:id="rId4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745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529" w:type="dxa"/>
          </w:tcPr>
          <w:p w:rsidR="002F7B18" w:rsidRPr="00AC7A43" w:rsidRDefault="007E01C5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171" w:dyaOrig="2378">
                <v:shape id="_x0000_i1045" type="#_x0000_t75" style="width:208.5pt;height:119.25pt" o:ole="">
                  <v:imagedata r:id="rId46" o:title=""/>
                </v:shape>
                <o:OLEObject Type="Embed" ProgID="ChemDraw.Document.6.0" ShapeID="_x0000_i1045" DrawAspect="Content" ObjectID="_1610264041" r:id="rId4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54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008" w:dyaOrig="2568">
                <v:shape id="_x0000_i1046" type="#_x0000_t75" style="width:200.25pt;height:128.25pt" o:ole="">
                  <v:imagedata r:id="rId48" o:title=""/>
                </v:shape>
                <o:OLEObject Type="Embed" ProgID="ChemDraw.Document.6.0" ShapeID="_x0000_i1046" DrawAspect="Content" ObjectID="_1610264042" r:id="rId4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82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176" w:dyaOrig="2127">
                <v:shape id="_x0000_i1047" type="#_x0000_t75" style="width:208.5pt;height:106.5pt" o:ole="">
                  <v:imagedata r:id="rId50" o:title=""/>
                </v:shape>
                <o:OLEObject Type="Embed" ProgID="ChemDraw.Document.6.0" ShapeID="_x0000_i1047" DrawAspect="Content" ObjectID="_1610264043" r:id="rId5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30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176" w:dyaOrig="2127">
                <v:shape id="_x0000_i1048" type="#_x0000_t75" style="width:208.5pt;height:106.5pt" o:ole="">
                  <v:imagedata r:id="rId52" o:title=""/>
                </v:shape>
                <o:OLEObject Type="Embed" ProgID="ChemDraw.Document.6.0" ShapeID="_x0000_i1048" DrawAspect="Content" ObjectID="_1610264044" r:id="rId5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17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4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034" w:dyaOrig="2320">
                <v:shape id="_x0000_i1049" type="#_x0000_t75" style="width:201.75pt;height:116.25pt" o:ole="">
                  <v:imagedata r:id="rId54" o:title=""/>
                </v:shape>
                <o:OLEObject Type="Embed" ProgID="ChemDraw.Document.6.0" ShapeID="_x0000_i1049" DrawAspect="Content" ObjectID="_1610264045" r:id="rId5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585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787" w:dyaOrig="1361">
                <v:shape id="_x0000_i1050" type="#_x0000_t75" style="width:189pt;height:68.25pt" o:ole="">
                  <v:imagedata r:id="rId56" o:title=""/>
                </v:shape>
                <o:OLEObject Type="Embed" ProgID="ChemDraw.Document.6.0" ShapeID="_x0000_i1050" DrawAspect="Content" ObjectID="_1610264046" r:id="rId5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45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787" w:dyaOrig="1361">
                <v:shape id="_x0000_i1051" type="#_x0000_t75" style="width:189pt;height:68.25pt" o:ole="">
                  <v:imagedata r:id="rId58" o:title=""/>
                </v:shape>
                <o:OLEObject Type="Embed" ProgID="ChemDraw.Document.6.0" ShapeID="_x0000_i1051" DrawAspect="Content" ObjectID="_1610264047" r:id="rId5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39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480" w:dyaOrig="1361">
                <v:shape id="_x0000_i1052" type="#_x0000_t75" style="width:174pt;height:68.25pt" o:ole="">
                  <v:imagedata r:id="rId60" o:title=""/>
                </v:shape>
                <o:OLEObject Type="Embed" ProgID="ChemDraw.Document.6.0" ShapeID="_x0000_i1052" DrawAspect="Content" ObjectID="_1610264048" r:id="rId6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495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631" w:dyaOrig="1361">
                <v:shape id="_x0000_i1053" type="#_x0000_t75" style="width:181.5pt;height:68.25pt" o:ole="">
                  <v:imagedata r:id="rId62" o:title=""/>
                </v:shape>
                <o:OLEObject Type="Embed" ProgID="ChemDraw.Document.6.0" ShapeID="_x0000_i1053" DrawAspect="Content" ObjectID="_1610264049" r:id="rId6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20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849" w:dyaOrig="1401">
                <v:shape id="_x0000_i1054" type="#_x0000_t75" style="width:192.75pt;height:69.75pt" o:ole="">
                  <v:imagedata r:id="rId64" o:title=""/>
                </v:shape>
                <o:OLEObject Type="Embed" ProgID="ChemDraw.Document.6.0" ShapeID="_x0000_i1054" DrawAspect="Content" ObjectID="_1610264050" r:id="rId6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82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427" w:dyaOrig="1361">
                <v:shape id="_x0000_i1055" type="#_x0000_t75" style="width:171pt;height:68.25pt" o:ole="">
                  <v:imagedata r:id="rId66" o:title=""/>
                </v:shape>
                <o:OLEObject Type="Embed" ProgID="ChemDraw.Document.6.0" ShapeID="_x0000_i1055" DrawAspect="Content" ObjectID="_1610264051" r:id="rId6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26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631" w:dyaOrig="1361">
                <v:shape id="_x0000_i1056" type="#_x0000_t75" style="width:181.5pt;height:68.25pt" o:ole="">
                  <v:imagedata r:id="rId68" o:title=""/>
                </v:shape>
                <o:OLEObject Type="Embed" ProgID="ChemDraw.Document.6.0" ShapeID="_x0000_i1056" DrawAspect="Content" ObjectID="_1610264052" r:id="rId6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14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2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967" w:dyaOrig="1361">
                <v:shape id="_x0000_i1057" type="#_x0000_t75" style="width:198pt;height:68.25pt" o:ole="">
                  <v:imagedata r:id="rId70" o:title=""/>
                </v:shape>
                <o:OLEObject Type="Embed" ProgID="ChemDraw.Document.6.0" ShapeID="_x0000_i1057" DrawAspect="Content" ObjectID="_1610264053" r:id="rId7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40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787" w:dyaOrig="1361">
                <v:shape id="_x0000_i1058" type="#_x0000_t75" style="width:189pt;height:68.25pt" o:ole="">
                  <v:imagedata r:id="rId72" o:title=""/>
                </v:shape>
                <o:OLEObject Type="Embed" ProgID="ChemDraw.Document.6.0" ShapeID="_x0000_i1058" DrawAspect="Content" ObjectID="_1610264054" r:id="rId7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69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427" w:dyaOrig="1536">
                <v:shape id="_x0000_i1059" type="#_x0000_t75" style="width:171pt;height:76.5pt" o:ole="">
                  <v:imagedata r:id="rId74" o:title=""/>
                </v:shape>
                <o:OLEObject Type="Embed" ProgID="ChemDraw.Document.6.0" ShapeID="_x0000_i1059" DrawAspect="Content" ObjectID="_1610264055" r:id="rId7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63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967" w:dyaOrig="1361">
                <v:shape id="_x0000_i1060" type="#_x0000_t75" style="width:198pt;height:68.25pt" o:ole="">
                  <v:imagedata r:id="rId76" o:title=""/>
                </v:shape>
                <o:OLEObject Type="Embed" ProgID="ChemDraw.Document.6.0" ShapeID="_x0000_i1060" DrawAspect="Content" ObjectID="_1610264056" r:id="rId7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215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495" w:dyaOrig="1361">
                <v:shape id="_x0000_i1061" type="#_x0000_t75" style="width:174.75pt;height:68.25pt" o:ole="">
                  <v:imagedata r:id="rId78" o:title=""/>
                </v:shape>
                <o:OLEObject Type="Embed" ProgID="ChemDraw.Document.6.0" ShapeID="_x0000_i1061" DrawAspect="Content" ObjectID="_1610264057" r:id="rId7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000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343" w:dyaOrig="1596">
                <v:shape id="_x0000_i1062" type="#_x0000_t75" style="width:167.25pt;height:79.5pt" o:ole="">
                  <v:imagedata r:id="rId80" o:title=""/>
                </v:shape>
                <o:OLEObject Type="Embed" ProgID="ChemDraw.Document.6.0" ShapeID="_x0000_i1062" DrawAspect="Content" ObjectID="_1610264058" r:id="rId8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56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88" w:dyaOrig="1850">
                <v:shape id="_x0000_i1063" type="#_x0000_t75" style="width:179.25pt;height:92.25pt" o:ole="">
                  <v:imagedata r:id="rId82" o:title=""/>
                </v:shape>
                <o:OLEObject Type="Embed" ProgID="ChemDraw.Document.6.0" ShapeID="_x0000_i1063" DrawAspect="Content" ObjectID="_1610264059" r:id="rId8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88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446" w:dyaOrig="1556">
                <v:shape id="_x0000_i1064" type="#_x0000_t75" style="width:172.5pt;height:78pt" o:ole="">
                  <v:imagedata r:id="rId84" o:title=""/>
                </v:shape>
                <o:OLEObject Type="Embed" ProgID="ChemDraw.Document.6.0" ShapeID="_x0000_i1064" DrawAspect="Content" ObjectID="_1610264060" r:id="rId8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65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26" w:dyaOrig="1570">
                <v:shape id="_x0000_i1065" type="#_x0000_t75" style="width:176.25pt;height:78.75pt" o:ole="">
                  <v:imagedata r:id="rId86" o:title=""/>
                </v:shape>
                <o:OLEObject Type="Embed" ProgID="ChemDraw.Document.6.0" ShapeID="_x0000_i1065" DrawAspect="Content" ObjectID="_1610264061" r:id="rId8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31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327" w:dyaOrig="1573">
                <v:shape id="_x0000_i1066" type="#_x0000_t75" style="width:166.5pt;height:78.75pt" o:ole="">
                  <v:imagedata r:id="rId88" o:title=""/>
                </v:shape>
                <o:OLEObject Type="Embed" ProgID="ChemDraw.Document.6.0" ShapeID="_x0000_i1066" DrawAspect="Content" ObjectID="_1610264062" r:id="rId8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43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327" w:dyaOrig="1634">
                <v:shape id="_x0000_i1067" type="#_x0000_t75" style="width:166.5pt;height:81.75pt" o:ole="">
                  <v:imagedata r:id="rId90" o:title=""/>
                </v:shape>
                <o:OLEObject Type="Embed" ProgID="ChemDraw.Document.6.0" ShapeID="_x0000_i1067" DrawAspect="Content" ObjectID="_1610264063" r:id="rId9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20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5529" w:type="dxa"/>
          </w:tcPr>
          <w:p w:rsidR="002F7B18" w:rsidRPr="00AC7A43" w:rsidRDefault="00F10B4F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382" w:dyaOrig="1634">
                <v:shape id="_x0000_i1068" type="#_x0000_t75" style="width:168.75pt;height:81.75pt" o:ole="">
                  <v:imagedata r:id="rId92" o:title=""/>
                </v:shape>
                <o:OLEObject Type="Embed" ProgID="ChemDraw.Document.6.0" ShapeID="_x0000_i1068" DrawAspect="Content" ObjectID="_1610264064" r:id="rId9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22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40" w:dyaOrig="1460">
                <v:shape id="_x0000_i1069" type="#_x0000_t75" style="width:177pt;height:72.75pt" o:ole="">
                  <v:imagedata r:id="rId94" o:title=""/>
                </v:shape>
                <o:OLEObject Type="Embed" ProgID="ChemDraw.Document.6.0" ShapeID="_x0000_i1069" DrawAspect="Content" ObjectID="_1610264065" r:id="rId9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45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529" w:type="dxa"/>
          </w:tcPr>
          <w:p w:rsidR="002F7B18" w:rsidRPr="00AC7A43" w:rsidRDefault="002558F1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343" w:dyaOrig="1515">
                <v:shape id="_x0000_i1070" type="#_x0000_t75" style="width:167.25pt;height:75.75pt" o:ole="">
                  <v:imagedata r:id="rId96" o:title=""/>
                </v:shape>
                <o:OLEObject Type="Embed" ProgID="ChemDraw.Document.6.0" ShapeID="_x0000_i1070" DrawAspect="Content" ObjectID="_1610264066" r:id="rId9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95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5529" w:type="dxa"/>
          </w:tcPr>
          <w:p w:rsidR="002F7B18" w:rsidRPr="00AC7A43" w:rsidRDefault="002558F1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327" w:dyaOrig="1573">
                <v:shape id="_x0000_i1071" type="#_x0000_t75" style="width:166.5pt;height:78.75pt" o:ole="">
                  <v:imagedata r:id="rId98" o:title=""/>
                </v:shape>
                <o:OLEObject Type="Embed" ProgID="ChemDraw.Document.6.0" ShapeID="_x0000_i1071" DrawAspect="Content" ObjectID="_1610264067" r:id="rId9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167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5529" w:type="dxa"/>
          </w:tcPr>
          <w:p w:rsidR="002F7B18" w:rsidRPr="00AC7A43" w:rsidRDefault="002558F1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382" w:dyaOrig="1634">
                <v:shape id="_x0000_i1072" type="#_x0000_t75" style="width:168.75pt;height:81.75pt" o:ole="">
                  <v:imagedata r:id="rId100" o:title=""/>
                </v:shape>
                <o:OLEObject Type="Embed" ProgID="ChemDraw.Document.6.0" ShapeID="_x0000_i1072" DrawAspect="Content" ObjectID="_1610264068" r:id="rId10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10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8</w:t>
            </w:r>
          </w:p>
        </w:tc>
        <w:tc>
          <w:tcPr>
            <w:tcW w:w="5529" w:type="dxa"/>
          </w:tcPr>
          <w:p w:rsidR="002F7B18" w:rsidRPr="00AC7A43" w:rsidRDefault="002558F1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069" w:dyaOrig="1460">
                <v:shape id="_x0000_i1073" type="#_x0000_t75" style="width:153.75pt;height:72.75pt" o:ole="">
                  <v:imagedata r:id="rId102" o:title=""/>
                </v:shape>
                <o:OLEObject Type="Embed" ProgID="ChemDraw.Document.6.0" ShapeID="_x0000_i1073" DrawAspect="Content" ObjectID="_1610264069" r:id="rId10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56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529" w:type="dxa"/>
          </w:tcPr>
          <w:p w:rsidR="002F7B18" w:rsidRPr="00AC7A43" w:rsidRDefault="002558F1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327" w:dyaOrig="1460">
                <v:shape id="_x0000_i1074" type="#_x0000_t75" style="width:166.5pt;height:72.75pt" o:ole="">
                  <v:imagedata r:id="rId104" o:title=""/>
                </v:shape>
                <o:OLEObject Type="Embed" ProgID="ChemDraw.Document.6.0" ShapeID="_x0000_i1074" DrawAspect="Content" ObjectID="_1610264070" r:id="rId10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92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5529" w:type="dxa"/>
          </w:tcPr>
          <w:p w:rsidR="002F7B18" w:rsidRPr="00AC7A43" w:rsidRDefault="002558F1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40" w:dyaOrig="1460">
                <v:shape id="_x0000_i1075" type="#_x0000_t75" style="width:177pt;height:72.75pt" o:ole="">
                  <v:imagedata r:id="rId106" o:title=""/>
                </v:shape>
                <o:OLEObject Type="Embed" ProgID="ChemDraw.Document.6.0" ShapeID="_x0000_i1075" DrawAspect="Content" ObjectID="_1610264071" r:id="rId10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25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5529" w:type="dxa"/>
          </w:tcPr>
          <w:p w:rsidR="002F7B18" w:rsidRPr="00AC7A43" w:rsidRDefault="002558F1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327" w:dyaOrig="1460">
                <v:shape id="_x0000_i1076" type="#_x0000_t75" style="width:166.5pt;height:72.75pt" o:ole="">
                  <v:imagedata r:id="rId108" o:title=""/>
                </v:shape>
                <o:OLEObject Type="Embed" ProgID="ChemDraw.Document.6.0" ShapeID="_x0000_i1076" DrawAspect="Content" ObjectID="_1610264072" r:id="rId10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82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5529" w:type="dxa"/>
          </w:tcPr>
          <w:p w:rsidR="002F7B18" w:rsidRPr="00AC7A43" w:rsidRDefault="002558F1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327" w:dyaOrig="1460">
                <v:shape id="_x0000_i1077" type="#_x0000_t75" style="width:166.5pt;height:72.75pt" o:ole="">
                  <v:imagedata r:id="rId110" o:title=""/>
                </v:shape>
                <o:OLEObject Type="Embed" ProgID="ChemDraw.Document.6.0" ShapeID="_x0000_i1077" DrawAspect="Content" ObjectID="_1610264073" r:id="rId11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56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2959" w:dyaOrig="1486">
                <v:shape id="_x0000_i1078" type="#_x0000_t75" style="width:147.75pt;height:74.25pt" o:ole="">
                  <v:imagedata r:id="rId112" o:title=""/>
                </v:shape>
                <o:OLEObject Type="Embed" ProgID="ChemDraw.Document.6.0" ShapeID="_x0000_i1078" DrawAspect="Content" ObjectID="_1610264074" r:id="rId11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00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264" w:dyaOrig="1486">
                <v:shape id="_x0000_i1079" type="#_x0000_t75" style="width:213pt;height:74.25pt" o:ole="">
                  <v:imagedata r:id="rId114" o:title=""/>
                </v:shape>
                <o:OLEObject Type="Embed" ProgID="ChemDraw.Document.6.0" ShapeID="_x0000_i1079" DrawAspect="Content" ObjectID="_1610264075" r:id="rId11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06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241" w:dyaOrig="1673">
                <v:shape id="_x0000_i1080" type="#_x0000_t75" style="width:212.25pt;height:84pt" o:ole="">
                  <v:imagedata r:id="rId116" o:title=""/>
                </v:shape>
                <o:OLEObject Type="Embed" ProgID="ChemDraw.Document.6.0" ShapeID="_x0000_i1080" DrawAspect="Content" ObjectID="_1610264076" r:id="rId11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23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6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241" w:dyaOrig="2246">
                <v:shape id="_x0000_i1081" type="#_x0000_t75" style="width:212.25pt;height:112.5pt" o:ole="">
                  <v:imagedata r:id="rId118" o:title=""/>
                </v:shape>
                <o:OLEObject Type="Embed" ProgID="ChemDraw.Document.6.0" ShapeID="_x0000_i1081" DrawAspect="Content" ObjectID="_1610264077" r:id="rId11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92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607" w:dyaOrig="1548">
                <v:shape id="_x0000_i1082" type="#_x0000_t75" style="width:180pt;height:77.25pt" o:ole="">
                  <v:imagedata r:id="rId120" o:title=""/>
                </v:shape>
                <o:OLEObject Type="Embed" ProgID="ChemDraw.Document.6.0" ShapeID="_x0000_i1082" DrawAspect="Content" ObjectID="_1610264078" r:id="rId12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60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936" w:dyaOrig="1553">
                <v:shape id="_x0000_i1083" type="#_x0000_t75" style="width:196.5pt;height:78pt" o:ole="">
                  <v:imagedata r:id="rId122" o:title=""/>
                </v:shape>
                <o:OLEObject Type="Embed" ProgID="ChemDraw.Document.6.0" ShapeID="_x0000_i1083" DrawAspect="Content" ObjectID="_1610264079" r:id="rId12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53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16" w:dyaOrig="1486">
                <v:shape id="_x0000_i1084" type="#_x0000_t75" style="width:175.5pt;height:74.25pt" o:ole="">
                  <v:imagedata r:id="rId124" o:title=""/>
                </v:shape>
                <o:OLEObject Type="Embed" ProgID="ChemDraw.Document.6.0" ShapeID="_x0000_i1084" DrawAspect="Content" ObjectID="_1610264080" r:id="rId12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167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223" w:dyaOrig="1553">
                <v:shape id="_x0000_i1085" type="#_x0000_t75" style="width:161.25pt;height:78pt" o:ole="">
                  <v:imagedata r:id="rId126" o:title=""/>
                </v:shape>
                <o:OLEObject Type="Embed" ProgID="ChemDraw.Document.6.0" ShapeID="_x0000_i1085" DrawAspect="Content" ObjectID="_1610264081" r:id="rId12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215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221" w:dyaOrig="1670">
                <v:shape id="_x0000_i1086" type="#_x0000_t75" style="width:161.25pt;height:83.25pt" o:ole="">
                  <v:imagedata r:id="rId128" o:title=""/>
                </v:shape>
                <o:OLEObject Type="Embed" ProgID="ChemDraw.Document.6.0" ShapeID="_x0000_i1086" DrawAspect="Content" ObjectID="_1610264082" r:id="rId12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745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223" w:dyaOrig="2455">
                <v:shape id="_x0000_i1087" type="#_x0000_t75" style="width:161.25pt;height:123pt" o:ole="">
                  <v:imagedata r:id="rId130" o:title=""/>
                </v:shape>
                <o:OLEObject Type="Embed" ProgID="ChemDraw.Document.6.0" ShapeID="_x0000_i1087" DrawAspect="Content" ObjectID="_1610264083" r:id="rId13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155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3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223" w:dyaOrig="3202">
                <v:shape id="_x0000_i1088" type="#_x0000_t75" style="width:161.25pt;height:159.75pt" o:ole="">
                  <v:imagedata r:id="rId132" o:title=""/>
                </v:shape>
                <o:OLEObject Type="Embed" ProgID="ChemDraw.Document.6.0" ShapeID="_x0000_i1088" DrawAspect="Content" ObjectID="_1610264084" r:id="rId13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397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221" w:dyaOrig="2810">
                <v:shape id="_x0000_i1089" type="#_x0000_t75" style="width:161.25pt;height:140.25pt" o:ole="">
                  <v:imagedata r:id="rId134" o:title=""/>
                </v:shape>
                <o:OLEObject Type="Embed" ProgID="ChemDraw.Document.6.0" ShapeID="_x0000_i1089" DrawAspect="Content" ObjectID="_1610264085" r:id="rId13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22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223" w:dyaOrig="3202">
                <v:shape id="_x0000_i1090" type="#_x0000_t75" style="width:161.25pt;height:159.75pt" o:ole="">
                  <v:imagedata r:id="rId136" o:title=""/>
                </v:shape>
                <o:OLEObject Type="Embed" ProgID="ChemDraw.Document.6.0" ShapeID="_x0000_i1090" DrawAspect="Content" ObjectID="_1610264086" r:id="rId13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82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2959" w:dyaOrig="1515">
                <v:shape id="_x0000_i1091" type="#_x0000_t75" style="width:147.75pt;height:75.75pt" o:ole="">
                  <v:imagedata r:id="rId138" o:title=""/>
                </v:shape>
                <o:OLEObject Type="Embed" ProgID="ChemDraw.Document.6.0" ShapeID="_x0000_i1091" DrawAspect="Content" ObjectID="_1610264087" r:id="rId13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347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242" w:dyaOrig="1515">
                <v:shape id="_x0000_i1092" type="#_x0000_t75" style="width:162pt;height:75.75pt" o:ole="">
                  <v:imagedata r:id="rId140" o:title=""/>
                </v:shape>
                <o:OLEObject Type="Embed" ProgID="ChemDraw.Document.6.0" ShapeID="_x0000_i1092" DrawAspect="Content" ObjectID="_1610264088" r:id="rId14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48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8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228" w:dyaOrig="2014">
                <v:shape id="_x0000_i1093" type="#_x0000_t75" style="width:161.25pt;height:100.5pt" o:ole="">
                  <v:imagedata r:id="rId142" o:title=""/>
                </v:shape>
                <o:OLEObject Type="Embed" ProgID="ChemDraw.Document.6.0" ShapeID="_x0000_i1093" DrawAspect="Content" ObjectID="_1610264089" r:id="rId14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79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228" w:dyaOrig="2438">
                <v:shape id="_x0000_i1094" type="#_x0000_t75" style="width:161.25pt;height:122.25pt" o:ole="">
                  <v:imagedata r:id="rId144" o:title=""/>
                </v:shape>
                <o:OLEObject Type="Embed" ProgID="ChemDraw.Document.6.0" ShapeID="_x0000_i1094" DrawAspect="Content" ObjectID="_1610264090" r:id="rId14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180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249" w:dyaOrig="2014">
                <v:shape id="_x0000_i1095" type="#_x0000_t75" style="width:162.75pt;height:100.5pt" o:ole="">
                  <v:imagedata r:id="rId146" o:title=""/>
                </v:shape>
                <o:OLEObject Type="Embed" ProgID="ChemDraw.Document.6.0" ShapeID="_x0000_i1095" DrawAspect="Content" ObjectID="_1610264091" r:id="rId14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06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5529" w:type="dxa"/>
          </w:tcPr>
          <w:p w:rsidR="002F7B18" w:rsidRPr="00AC7A43" w:rsidRDefault="005F6170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682" w:dyaOrig="1985">
                <v:shape id="_x0000_i1096" type="#_x0000_t75" style="width:234pt;height:99pt" o:ole="">
                  <v:imagedata r:id="rId148" o:title=""/>
                </v:shape>
                <o:OLEObject Type="Embed" ProgID="ChemDraw.Document.6.0" ShapeID="_x0000_i1096" DrawAspect="Content" ObjectID="_1610264092" r:id="rId14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35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5529" w:type="dxa"/>
          </w:tcPr>
          <w:p w:rsidR="002F7B18" w:rsidRPr="00AC7A43" w:rsidRDefault="00BB5BAD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457" w:dyaOrig="1985">
                <v:shape id="_x0000_i1097" type="#_x0000_t75" style="width:222.75pt;height:99pt" o:ole="">
                  <v:imagedata r:id="rId150" o:title=""/>
                </v:shape>
                <o:OLEObject Type="Embed" ProgID="ChemDraw.Document.6.0" ShapeID="_x0000_i1097" DrawAspect="Content" ObjectID="_1610264093" r:id="rId15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66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682" w:dyaOrig="1985">
                <v:shape id="_x0000_i1098" type="#_x0000_t75" style="width:234pt;height:99pt" o:ole="">
                  <v:imagedata r:id="rId152" o:title=""/>
                </v:shape>
                <o:OLEObject Type="Embed" ProgID="ChemDraw.Document.6.0" ShapeID="_x0000_i1098" DrawAspect="Content" ObjectID="_1610264094" r:id="rId15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67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4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457" w:dyaOrig="1985">
                <v:shape id="_x0000_i1099" type="#_x0000_t75" style="width:222.75pt;height:99pt" o:ole="">
                  <v:imagedata r:id="rId154" o:title=""/>
                </v:shape>
                <o:OLEObject Type="Embed" ProgID="ChemDraw.Document.6.0" ShapeID="_x0000_i1099" DrawAspect="Content" ObjectID="_1610264095" r:id="rId15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00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2940" w:dyaOrig="1361">
                <v:shape id="_x0000_i1100" type="#_x0000_t75" style="width:147pt;height:68.25pt" o:ole="">
                  <v:imagedata r:id="rId156" o:title=""/>
                </v:shape>
                <o:OLEObject Type="Embed" ProgID="ChemDraw.Document.6.0" ShapeID="_x0000_i1100" DrawAspect="Content" ObjectID="_1610264096" r:id="rId15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85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758" w:dyaOrig="1361">
                <v:shape id="_x0000_i1101" type="#_x0000_t75" style="width:188.25pt;height:68.25pt" o:ole="">
                  <v:imagedata r:id="rId158" o:title=""/>
                </v:shape>
                <o:OLEObject Type="Embed" ProgID="ChemDraw.Document.6.0" ShapeID="_x0000_i1101" DrawAspect="Content" ObjectID="_1610264097" r:id="rId15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14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514" w:dyaOrig="1430">
                <v:shape id="_x0000_i1102" type="#_x0000_t75" style="width:225.75pt;height:71.25pt" o:ole="">
                  <v:imagedata r:id="rId160" o:title=""/>
                </v:shape>
                <o:OLEObject Type="Embed" ProgID="ChemDraw.Document.6.0" ShapeID="_x0000_i1102" DrawAspect="Content" ObjectID="_1610264098" r:id="rId16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56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427" w:dyaOrig="1361">
                <v:shape id="_x0000_i1103" type="#_x0000_t75" style="width:171pt;height:68.25pt" o:ole="">
                  <v:imagedata r:id="rId162" o:title=""/>
                </v:shape>
                <o:OLEObject Type="Embed" ProgID="ChemDraw.Document.6.0" ShapeID="_x0000_i1103" DrawAspect="Content" ObjectID="_1610264099" r:id="rId16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65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335" w:dyaOrig="1640">
                <v:shape id="_x0000_i1104" type="#_x0000_t75" style="width:216.75pt;height:81.75pt" o:ole="">
                  <v:imagedata r:id="rId164" o:title=""/>
                </v:shape>
                <o:OLEObject Type="Embed" ProgID="ChemDraw.Document.6.0" ShapeID="_x0000_i1104" DrawAspect="Content" ObjectID="_1610264100" r:id="rId16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79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335" w:dyaOrig="1462">
                <v:shape id="_x0000_i1105" type="#_x0000_t75" style="width:216.75pt;height:72.75pt" o:ole="">
                  <v:imagedata r:id="rId166" o:title=""/>
                </v:shape>
                <o:OLEObject Type="Embed" ProgID="ChemDraw.Document.6.0" ShapeID="_x0000_i1105" DrawAspect="Content" ObjectID="_1610264101" r:id="rId16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72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019" w:dyaOrig="1361">
                <v:shape id="_x0000_i1106" type="#_x0000_t75" style="width:150.75pt;height:68.25pt" o:ole="">
                  <v:imagedata r:id="rId168" o:title=""/>
                </v:shape>
                <o:OLEObject Type="Embed" ProgID="ChemDraw.Document.6.0" ShapeID="_x0000_i1106" DrawAspect="Content" ObjectID="_1610264102" r:id="rId16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25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2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758" w:dyaOrig="1361">
                <v:shape id="_x0000_i1107" type="#_x0000_t75" style="width:188.25pt;height:68.25pt" o:ole="">
                  <v:imagedata r:id="rId170" o:title=""/>
                </v:shape>
                <o:OLEObject Type="Embed" ProgID="ChemDraw.Document.6.0" ShapeID="_x0000_i1107" DrawAspect="Content" ObjectID="_1610264103" r:id="rId17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79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514" w:dyaOrig="1430">
                <v:shape id="_x0000_i1108" type="#_x0000_t75" style="width:225.75pt;height:71.25pt" o:ole="">
                  <v:imagedata r:id="rId172" o:title=""/>
                </v:shape>
                <o:OLEObject Type="Embed" ProgID="ChemDraw.Document.6.0" ShapeID="_x0000_i1108" DrawAspect="Content" ObjectID="_1610264104" r:id="rId17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523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427" w:dyaOrig="1361">
                <v:shape id="_x0000_i1109" type="#_x0000_t75" style="width:171pt;height:68.25pt" o:ole="">
                  <v:imagedata r:id="rId174" o:title=""/>
                </v:shape>
                <o:OLEObject Type="Embed" ProgID="ChemDraw.Document.6.0" ShapeID="_x0000_i1109" DrawAspect="Content" ObjectID="_1610264105" r:id="rId17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79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335" w:dyaOrig="1462">
                <v:shape id="_x0000_i1110" type="#_x0000_t75" style="width:216.75pt;height:72.75pt" o:ole="">
                  <v:imagedata r:id="rId176" o:title=""/>
                </v:shape>
                <o:OLEObject Type="Embed" ProgID="ChemDraw.Document.6.0" ShapeID="_x0000_i1110" DrawAspect="Content" ObjectID="_1610264106" r:id="rId17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11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327" w:dyaOrig="1361">
                <v:shape id="_x0000_i1111" type="#_x0000_t75" style="width:3in;height:68.25pt" o:ole="">
                  <v:imagedata r:id="rId178" o:title=""/>
                </v:shape>
                <o:OLEObject Type="Embed" ProgID="ChemDraw.Document.6.0" ShapeID="_x0000_i1111" DrawAspect="Content" ObjectID="_1610264107" r:id="rId17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88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606" w:dyaOrig="1430">
                <v:shape id="_x0000_i1112" type="#_x0000_t75" style="width:230.25pt;height:71.25pt" o:ole="">
                  <v:imagedata r:id="rId180" o:title=""/>
                </v:shape>
                <o:OLEObject Type="Embed" ProgID="ChemDraw.Document.6.0" ShapeID="_x0000_i1112" DrawAspect="Content" ObjectID="_1610264108" r:id="rId18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50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5215" w:dyaOrig="1361">
                <v:shape id="_x0000_i1113" type="#_x0000_t75" style="width:261pt;height:68.25pt" o:ole="">
                  <v:imagedata r:id="rId182" o:title=""/>
                </v:shape>
                <o:OLEObject Type="Embed" ProgID="ChemDraw.Document.6.0" ShapeID="_x0000_i1113" DrawAspect="Content" ObjectID="_1610264109" r:id="rId18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67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5153" w:dyaOrig="1373">
                <v:shape id="_x0000_i1114" type="#_x0000_t75" style="width:258pt;height:69pt" o:ole="">
                  <v:imagedata r:id="rId184" o:title=""/>
                </v:shape>
                <o:OLEObject Type="Embed" ProgID="ChemDraw.Document.6.0" ShapeID="_x0000_i1114" DrawAspect="Content" ObjectID="_1610264110" r:id="rId18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69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077" w:dyaOrig="1759">
                <v:shape id="_x0000_i1115" type="#_x0000_t75" style="width:204pt;height:87.75pt" o:ole="">
                  <v:imagedata r:id="rId186" o:title=""/>
                </v:shape>
                <o:OLEObject Type="Embed" ProgID="ChemDraw.Document.6.0" ShapeID="_x0000_i1115" DrawAspect="Content" ObjectID="_1610264111" r:id="rId18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79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1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147" w:dyaOrig="1640">
                <v:shape id="_x0000_i1116" type="#_x0000_t75" style="width:207pt;height:81.75pt" o:ole="">
                  <v:imagedata r:id="rId188" o:title=""/>
                </v:shape>
                <o:OLEObject Type="Embed" ProgID="ChemDraw.Document.6.0" ShapeID="_x0000_i1116" DrawAspect="Content" ObjectID="_1610264112" r:id="rId18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04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068" w:dyaOrig="1640">
                <v:shape id="_x0000_i1117" type="#_x0000_t75" style="width:203.25pt;height:81.75pt" o:ole="">
                  <v:imagedata r:id="rId190" o:title=""/>
                </v:shape>
                <o:OLEObject Type="Embed" ProgID="ChemDraw.Document.6.0" ShapeID="_x0000_i1117" DrawAspect="Content" ObjectID="_1610264113" r:id="rId19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05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5529" w:type="dxa"/>
          </w:tcPr>
          <w:p w:rsidR="002F7B18" w:rsidRPr="00AC7A43" w:rsidRDefault="00B170F2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822" w:dyaOrig="1743">
                <v:shape id="_x0000_i1118" type="#_x0000_t75" style="width:240.75pt;height:87pt" o:ole="">
                  <v:imagedata r:id="rId192" o:title=""/>
                </v:shape>
                <o:OLEObject Type="Embed" ProgID="ChemDraw.Document.6.0" ShapeID="_x0000_i1118" DrawAspect="Content" ObjectID="_1610264114" r:id="rId19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16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5529" w:type="dxa"/>
          </w:tcPr>
          <w:p w:rsidR="002F7B18" w:rsidRPr="00AC7A43" w:rsidRDefault="00E531B6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881" w:dyaOrig="1361">
                <v:shape id="_x0000_i1119" type="#_x0000_t75" style="width:243.75pt;height:68.25pt" o:ole="">
                  <v:imagedata r:id="rId194" o:title=""/>
                </v:shape>
                <o:OLEObject Type="Embed" ProgID="ChemDraw.Document.6.0" ShapeID="_x0000_i1119" DrawAspect="Content" ObjectID="_1610264115" r:id="rId19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72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512" w:dyaOrig="1361">
                <v:shape id="_x0000_i1120" type="#_x0000_t75" style="width:225.75pt;height:68.25pt" o:ole="">
                  <v:imagedata r:id="rId196" o:title=""/>
                </v:shape>
                <o:OLEObject Type="Embed" ProgID="ChemDraw.Document.6.0" ShapeID="_x0000_i1120" DrawAspect="Content" ObjectID="_1610264116" r:id="rId19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31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822" w:dyaOrig="1743">
                <v:shape id="_x0000_i1121" type="#_x0000_t75" style="width:240.75pt;height:87pt" o:ole="">
                  <v:imagedata r:id="rId198" o:title=""/>
                </v:shape>
                <o:OLEObject Type="Embed" ProgID="ChemDraw.Document.6.0" ShapeID="_x0000_i1121" DrawAspect="Content" ObjectID="_1610264117" r:id="rId19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585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758" w:dyaOrig="1361">
                <v:shape id="_x0000_i1122" type="#_x0000_t75" style="width:188.25pt;height:68.25pt" o:ole="">
                  <v:imagedata r:id="rId200" o:title=""/>
                </v:shape>
                <o:OLEObject Type="Embed" ProgID="ChemDraw.Document.6.0" ShapeID="_x0000_i1122" DrawAspect="Content" ObjectID="_1610264118" r:id="rId20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13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152" w:dyaOrig="1361">
                <v:shape id="_x0000_i1123" type="#_x0000_t75" style="width:207.75pt;height:68.25pt" o:ole="">
                  <v:imagedata r:id="rId202" o:title=""/>
                </v:shape>
                <o:OLEObject Type="Embed" ProgID="ChemDraw.Document.6.0" ShapeID="_x0000_i1123" DrawAspect="Content" ObjectID="_1610264119" r:id="rId20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43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9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822" w:dyaOrig="1743">
                <v:shape id="_x0000_i1124" type="#_x0000_t75" style="width:240.75pt;height:87pt" o:ole="">
                  <v:imagedata r:id="rId204" o:title=""/>
                </v:shape>
                <o:OLEObject Type="Embed" ProgID="ChemDraw.Document.6.0" ShapeID="_x0000_i1124" DrawAspect="Content" ObjectID="_1610264120" r:id="rId20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44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792" w:dyaOrig="1977">
                <v:shape id="_x0000_i1125" type="#_x0000_t75" style="width:189.75pt;height:99pt" o:ole="">
                  <v:imagedata r:id="rId206" o:title=""/>
                </v:shape>
                <o:OLEObject Type="Embed" ProgID="ChemDraw.Document.6.0" ShapeID="_x0000_i1125" DrawAspect="Content" ObjectID="_1610264121" r:id="rId20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85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255" w:dyaOrig="1361">
                <v:shape id="_x0000_i1126" type="#_x0000_t75" style="width:213pt;height:68.25pt" o:ole="">
                  <v:imagedata r:id="rId208" o:title=""/>
                </v:shape>
                <o:OLEObject Type="Embed" ProgID="ChemDraw.Document.6.0" ShapeID="_x0000_i1126" DrawAspect="Content" ObjectID="_1610264122" r:id="rId20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22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145" w:dyaOrig="2328">
                <v:shape id="_x0000_i1127" type="#_x0000_t75" style="width:207pt;height:116.25pt" o:ole="">
                  <v:imagedata r:id="rId210" o:title=""/>
                </v:shape>
                <o:OLEObject Type="Embed" ProgID="ChemDraw.Document.6.0" ShapeID="_x0000_i1127" DrawAspect="Content" ObjectID="_1610264123" r:id="rId21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60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349" w:dyaOrig="1997">
                <v:shape id="_x0000_i1128" type="#_x0000_t75" style="width:217.5pt;height:99.75pt" o:ole="">
                  <v:imagedata r:id="rId212" o:title=""/>
                </v:shape>
                <o:OLEObject Type="Embed" ProgID="ChemDraw.Document.6.0" ShapeID="_x0000_i1128" DrawAspect="Content" ObjectID="_1610264124" r:id="rId21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553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735" w:dyaOrig="1361">
                <v:shape id="_x0000_i1129" type="#_x0000_t75" style="width:237pt;height:68.25pt" o:ole="">
                  <v:imagedata r:id="rId214" o:title=""/>
                </v:shape>
                <o:OLEObject Type="Embed" ProgID="ChemDraw.Document.6.0" ShapeID="_x0000_i1129" DrawAspect="Content" ObjectID="_1610264125" r:id="rId21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29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275" w:dyaOrig="1848">
                <v:shape id="_x0000_i1130" type="#_x0000_t75" style="width:213.75pt;height:92.25pt" o:ole="">
                  <v:imagedata r:id="rId216" o:title=""/>
                </v:shape>
                <o:OLEObject Type="Embed" ProgID="ChemDraw.Document.6.0" ShapeID="_x0000_i1130" DrawAspect="Content" ObjectID="_1610264126" r:id="rId21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367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6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679" w:dyaOrig="2076">
                <v:shape id="_x0000_i1131" type="#_x0000_t75" style="width:183.75pt;height:103.5pt" o:ole="">
                  <v:imagedata r:id="rId218" o:title=""/>
                </v:shape>
                <o:OLEObject Type="Embed" ProgID="ChemDraw.Document.6.0" ShapeID="_x0000_i1131" DrawAspect="Content" ObjectID="_1610264127" r:id="rId21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07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735" w:dyaOrig="1361">
                <v:shape id="_x0000_i1132" type="#_x0000_t75" style="width:237pt;height:68.25pt" o:ole="">
                  <v:imagedata r:id="rId220" o:title=""/>
                </v:shape>
                <o:OLEObject Type="Embed" ProgID="ChemDraw.Document.6.0" ShapeID="_x0000_i1132" DrawAspect="Content" ObjectID="_1610264128" r:id="rId22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56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5529" w:type="dxa"/>
          </w:tcPr>
          <w:p w:rsidR="002F7B18" w:rsidRPr="00AC7A43" w:rsidRDefault="004D304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735" w:dyaOrig="1361">
                <v:shape id="_x0000_i1133" type="#_x0000_t75" style="width:237pt;height:68.25pt" o:ole="">
                  <v:imagedata r:id="rId222" o:title=""/>
                </v:shape>
                <o:OLEObject Type="Embed" ProgID="ChemDraw.Document.6.0" ShapeID="_x0000_i1133" DrawAspect="Content" ObjectID="_1610264129" r:id="rId22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65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2818" w:dyaOrig="1437">
                <v:shape id="_x0000_i1134" type="#_x0000_t75" style="width:141pt;height:1in" o:ole="">
                  <v:imagedata r:id="rId224" o:title=""/>
                </v:shape>
                <o:OLEObject Type="Embed" ProgID="ChemDraw.Document.6.0" ShapeID="_x0000_i1134" DrawAspect="Content" ObjectID="_1610264130" r:id="rId22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244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125" w:dyaOrig="1437">
                <v:shape id="_x0000_i1135" type="#_x0000_t75" style="width:156pt;height:1in" o:ole="">
                  <v:imagedata r:id="rId226" o:title=""/>
                </v:shape>
                <o:OLEObject Type="Embed" ProgID="ChemDraw.Document.6.0" ShapeID="_x0000_i1135" DrawAspect="Content" ObjectID="_1610264131" r:id="rId22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08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830" w:dyaOrig="1437">
                <v:shape id="_x0000_i1136" type="#_x0000_t75" style="width:191.25pt;height:1in" o:ole="">
                  <v:imagedata r:id="rId228" o:title=""/>
                </v:shape>
                <o:OLEObject Type="Embed" ProgID="ChemDraw.Document.6.0" ShapeID="_x0000_i1136" DrawAspect="Content" ObjectID="_1610264132" r:id="rId22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92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631" w:dyaOrig="1437">
                <v:shape id="_x0000_i1137" type="#_x0000_t75" style="width:181.5pt;height:1in" o:ole="">
                  <v:imagedata r:id="rId230" o:title=""/>
                </v:shape>
                <o:OLEObject Type="Embed" ProgID="ChemDraw.Document.6.0" ShapeID="_x0000_i1137" DrawAspect="Content" ObjectID="_1610264133" r:id="rId23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30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23" w:dyaOrig="1438">
                <v:shape id="_x0000_i1138" type="#_x0000_t75" style="width:176.25pt;height:1in" o:ole="">
                  <v:imagedata r:id="rId232" o:title=""/>
                </v:shape>
                <o:OLEObject Type="Embed" ProgID="ChemDraw.Document.6.0" ShapeID="_x0000_i1138" DrawAspect="Content" ObjectID="_1610264134" r:id="rId23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40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4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89" w:dyaOrig="1438">
                <v:shape id="_x0000_i1139" type="#_x0000_t75" style="width:179.25pt;height:1in" o:ole="">
                  <v:imagedata r:id="rId234" o:title=""/>
                </v:shape>
                <o:OLEObject Type="Embed" ProgID="ChemDraw.Document.6.0" ShapeID="_x0000_i1139" DrawAspect="Content" ObjectID="_1610264135" r:id="rId23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387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895" w:dyaOrig="1438">
                <v:shape id="_x0000_i1140" type="#_x0000_t75" style="width:195pt;height:1in" o:ole="">
                  <v:imagedata r:id="rId236" o:title=""/>
                </v:shape>
                <o:OLEObject Type="Embed" ProgID="ChemDraw.Document.6.0" ShapeID="_x0000_i1140" DrawAspect="Content" ObjectID="_1610264136" r:id="rId23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8.10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89" w:dyaOrig="1437">
                <v:shape id="_x0000_i1141" type="#_x0000_t75" style="width:179.25pt;height:1in" o:ole="">
                  <v:imagedata r:id="rId238" o:title=""/>
                </v:shape>
                <o:OLEObject Type="Embed" ProgID="ChemDraw.Document.6.0" ShapeID="_x0000_i1141" DrawAspect="Content" ObjectID="_1610264137" r:id="rId23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48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89" w:dyaOrig="1438">
                <v:shape id="_x0000_i1142" type="#_x0000_t75" style="width:179.25pt;height:1in" o:ole="">
                  <v:imagedata r:id="rId240" o:title=""/>
                </v:shape>
                <o:OLEObject Type="Embed" ProgID="ChemDraw.Document.6.0" ShapeID="_x0000_i1142" DrawAspect="Content" ObjectID="_1610264138" r:id="rId24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075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89" w:dyaOrig="1438">
                <v:shape id="_x0000_i1143" type="#_x0000_t75" style="width:179.25pt;height:1in" o:ole="">
                  <v:imagedata r:id="rId242" o:title=""/>
                </v:shape>
                <o:OLEObject Type="Embed" ProgID="ChemDraw.Document.6.0" ShapeID="_x0000_i1143" DrawAspect="Content" ObjectID="_1610264139" r:id="rId24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553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992" w:dyaOrig="1791">
                <v:shape id="_x0000_i1144" type="#_x0000_t75" style="width:199.5pt;height:89.25pt" o:ole="">
                  <v:imagedata r:id="rId244" o:title=""/>
                </v:shape>
                <o:OLEObject Type="Embed" ProgID="ChemDraw.Document.6.0" ShapeID="_x0000_i1144" DrawAspect="Content" ObjectID="_1610264140" r:id="rId24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60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2774" w:dyaOrig="1363">
                <v:shape id="_x0000_i1145" type="#_x0000_t75" style="width:138.75pt;height:68.25pt" o:ole="">
                  <v:imagedata r:id="rId246" o:title=""/>
                </v:shape>
                <o:OLEObject Type="Embed" ProgID="ChemDraw.Document.6.0" ShapeID="_x0000_i1145" DrawAspect="Content" ObjectID="_1610264141" r:id="rId24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72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151" w:dyaOrig="2138">
                <v:shape id="_x0000_i1146" type="#_x0000_t75" style="width:157.5pt;height:107.25pt" o:ole="">
                  <v:imagedata r:id="rId248" o:title=""/>
                </v:shape>
                <o:OLEObject Type="Embed" ProgID="ChemDraw.Document.6.0" ShapeID="_x0000_i1146" DrawAspect="Content" ObjectID="_1610264142" r:id="rId24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22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2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459" w:dyaOrig="2138">
                <v:shape id="_x0000_i1147" type="#_x0000_t75" style="width:173.25pt;height:107.25pt" o:ole="">
                  <v:imagedata r:id="rId250" o:title=""/>
                </v:shape>
                <o:OLEObject Type="Embed" ProgID="ChemDraw.Document.6.0" ShapeID="_x0000_i1147" DrawAspect="Content" ObjectID="_1610264143" r:id="rId25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79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152" w:dyaOrig="2599">
                <v:shape id="_x0000_i1148" type="#_x0000_t75" style="width:157.5pt;height:129.75pt" o:ole="">
                  <v:imagedata r:id="rId252" o:title=""/>
                </v:shape>
                <o:OLEObject Type="Embed" ProgID="ChemDraw.Document.6.0" ShapeID="_x0000_i1148" DrawAspect="Content" ObjectID="_1610264144" r:id="rId25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61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379" w:dyaOrig="2477">
                <v:shape id="_x0000_i1149" type="#_x0000_t75" style="width:168.75pt;height:123.75pt" o:ole="">
                  <v:imagedata r:id="rId254" o:title=""/>
                </v:shape>
                <o:OLEObject Type="Embed" ProgID="ChemDraw.Document.6.0" ShapeID="_x0000_i1149" DrawAspect="Content" ObjectID="_1610264145" r:id="rId25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173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458" w:dyaOrig="2141">
                <v:shape id="_x0000_i1150" type="#_x0000_t75" style="width:173.25pt;height:107.25pt" o:ole="">
                  <v:imagedata r:id="rId256" o:title=""/>
                </v:shape>
                <o:OLEObject Type="Embed" ProgID="ChemDraw.Document.6.0" ShapeID="_x0000_i1150" DrawAspect="Content" ObjectID="_1610264146" r:id="rId25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22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514" w:dyaOrig="2477">
                <v:shape id="_x0000_i1151" type="#_x0000_t75" style="width:175.5pt;height:123.75pt" o:ole="">
                  <v:imagedata r:id="rId258" o:title=""/>
                </v:shape>
                <o:OLEObject Type="Embed" ProgID="ChemDraw.Document.6.0" ShapeID="_x0000_i1151" DrawAspect="Content" ObjectID="_1610264147" r:id="rId25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5.95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7</w:t>
            </w:r>
          </w:p>
        </w:tc>
        <w:tc>
          <w:tcPr>
            <w:tcW w:w="5529" w:type="dxa"/>
          </w:tcPr>
          <w:p w:rsidR="002F7B18" w:rsidRPr="00AC7A43" w:rsidRDefault="005D4B8A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674" w:dyaOrig="2517">
                <v:shape id="_x0000_i1152" type="#_x0000_t75" style="width:183.75pt;height:126pt" o:ole="">
                  <v:imagedata r:id="rId260" o:title=""/>
                </v:shape>
                <o:OLEObject Type="Embed" ProgID="ChemDraw.Document.6.0" ShapeID="_x0000_i1152" DrawAspect="Content" ObjectID="_1610264148" r:id="rId26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958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5529" w:type="dxa"/>
          </w:tcPr>
          <w:p w:rsidR="002F7B18" w:rsidRPr="00AC7A43" w:rsidRDefault="001522A4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458" w:dyaOrig="2458">
                <v:shape id="_x0000_i1153" type="#_x0000_t75" style="width:173.25pt;height:123pt" o:ole="">
                  <v:imagedata r:id="rId262" o:title=""/>
                </v:shape>
                <o:OLEObject Type="Embed" ProgID="ChemDraw.Document.6.0" ShapeID="_x0000_i1153" DrawAspect="Content" ObjectID="_1610264149" r:id="rId26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72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5529" w:type="dxa"/>
          </w:tcPr>
          <w:p w:rsidR="002F7B18" w:rsidRPr="00AC7A43" w:rsidRDefault="001522A4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152" w:dyaOrig="2471">
                <v:shape id="_x0000_i1154" type="#_x0000_t75" style="width:157.5pt;height:123.75pt" o:ole="">
                  <v:imagedata r:id="rId264" o:title=""/>
                </v:shape>
                <o:OLEObject Type="Embed" ProgID="ChemDraw.Document.6.0" ShapeID="_x0000_i1154" DrawAspect="Content" ObjectID="_1610264150" r:id="rId26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000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5529" w:type="dxa"/>
          </w:tcPr>
          <w:p w:rsidR="002F7B18" w:rsidRPr="00AC7A43" w:rsidRDefault="001522A4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152" w:dyaOrig="2138">
                <v:shape id="_x0000_i1155" type="#_x0000_t75" style="width:157.5pt;height:107.25pt" o:ole="">
                  <v:imagedata r:id="rId266" o:title=""/>
                </v:shape>
                <o:OLEObject Type="Embed" ProgID="ChemDraw.Document.6.0" ShapeID="_x0000_i1155" DrawAspect="Content" ObjectID="_1610264151" r:id="rId267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142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5529" w:type="dxa"/>
          </w:tcPr>
          <w:p w:rsidR="002F7B18" w:rsidRPr="00AC7A43" w:rsidRDefault="001522A4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938" w:dyaOrig="1423">
                <v:shape id="_x0000_i1156" type="#_x0000_t75" style="width:197.25pt;height:71.25pt" o:ole="">
                  <v:imagedata r:id="rId268" o:title=""/>
                </v:shape>
                <o:OLEObject Type="Embed" ProgID="ChemDraw.Document.6.0" ShapeID="_x0000_i1156" DrawAspect="Content" ObjectID="_1610264152" r:id="rId269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026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529" w:type="dxa"/>
          </w:tcPr>
          <w:p w:rsidR="002F7B18" w:rsidRPr="00AC7A43" w:rsidRDefault="001522A4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042" w:dyaOrig="1579">
                <v:shape id="_x0000_i1157" type="#_x0000_t75" style="width:201.75pt;height:78.75pt" o:ole="">
                  <v:imagedata r:id="rId270" o:title=""/>
                </v:shape>
                <o:OLEObject Type="Embed" ProgID="ChemDraw.Document.6.0" ShapeID="_x0000_i1157" DrawAspect="Content" ObjectID="_1610264153" r:id="rId271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259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3</w:t>
            </w:r>
          </w:p>
        </w:tc>
        <w:tc>
          <w:tcPr>
            <w:tcW w:w="5529" w:type="dxa"/>
          </w:tcPr>
          <w:p w:rsidR="002F7B18" w:rsidRPr="00AC7A43" w:rsidRDefault="001522A4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4270" w:dyaOrig="1579">
                <v:shape id="_x0000_i1158" type="#_x0000_t75" style="width:213.75pt;height:78.75pt" o:ole="">
                  <v:imagedata r:id="rId272" o:title=""/>
                </v:shape>
                <o:OLEObject Type="Embed" ProgID="ChemDraw.Document.6.0" ShapeID="_x0000_i1158" DrawAspect="Content" ObjectID="_1610264154" r:id="rId273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7.301</w:t>
            </w:r>
          </w:p>
        </w:tc>
      </w:tr>
      <w:tr w:rsidR="002F7B18" w:rsidRPr="00AC7A43" w:rsidTr="004D304A">
        <w:tc>
          <w:tcPr>
            <w:tcW w:w="1134" w:type="dxa"/>
            <w:vAlign w:val="center"/>
          </w:tcPr>
          <w:p w:rsidR="002F7B18" w:rsidRPr="00AC7A43" w:rsidRDefault="002F7B18" w:rsidP="004D30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5529" w:type="dxa"/>
          </w:tcPr>
          <w:p w:rsidR="002F7B18" w:rsidRPr="00AC7A43" w:rsidRDefault="001522A4" w:rsidP="002F7B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object w:dxaOrig="3458" w:dyaOrig="2141">
                <v:shape id="_x0000_i1159" type="#_x0000_t75" style="width:173.25pt;height:107.25pt" o:ole="">
                  <v:imagedata r:id="rId274" o:title=""/>
                </v:shape>
                <o:OLEObject Type="Embed" ProgID="ChemDraw.Document.6.0" ShapeID="_x0000_i1159" DrawAspect="Content" ObjectID="_1610264155" r:id="rId275"/>
              </w:object>
            </w:r>
          </w:p>
        </w:tc>
        <w:tc>
          <w:tcPr>
            <w:tcW w:w="1701" w:type="dxa"/>
            <w:vAlign w:val="center"/>
          </w:tcPr>
          <w:p w:rsidR="002F7B18" w:rsidRPr="00AC7A43" w:rsidRDefault="002F7B18" w:rsidP="000D1ED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7A43">
              <w:rPr>
                <w:rFonts w:ascii="Times New Roman" w:hAnsi="Times New Roman" w:cs="Times New Roman"/>
                <w:sz w:val="24"/>
                <w:szCs w:val="24"/>
              </w:rPr>
              <w:t>6.796</w:t>
            </w:r>
          </w:p>
        </w:tc>
      </w:tr>
    </w:tbl>
    <w:p w:rsidR="000A02F3" w:rsidRPr="00AC7A43" w:rsidRDefault="000A02F3" w:rsidP="00DA69B0">
      <w:pPr>
        <w:spacing w:after="0"/>
      </w:pPr>
    </w:p>
    <w:sectPr w:rsidR="000A02F3" w:rsidRPr="00AC7A43" w:rsidSect="007A2CBF">
      <w:headerReference w:type="default" r:id="rId276"/>
      <w:pgSz w:w="12240" w:h="15840"/>
      <w:pgMar w:top="1247" w:right="1418" w:bottom="1247" w:left="141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4F0B" w:rsidRDefault="009E4F0B" w:rsidP="007A2CBF">
      <w:pPr>
        <w:spacing w:after="0" w:line="240" w:lineRule="auto"/>
      </w:pPr>
      <w:r>
        <w:separator/>
      </w:r>
    </w:p>
  </w:endnote>
  <w:endnote w:type="continuationSeparator" w:id="0">
    <w:p w:rsidR="009E4F0B" w:rsidRDefault="009E4F0B" w:rsidP="007A2C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4F0B" w:rsidRDefault="009E4F0B" w:rsidP="007A2CBF">
      <w:pPr>
        <w:spacing w:after="0" w:line="240" w:lineRule="auto"/>
      </w:pPr>
      <w:r>
        <w:separator/>
      </w:r>
    </w:p>
  </w:footnote>
  <w:footnote w:type="continuationSeparator" w:id="0">
    <w:p w:rsidR="009E4F0B" w:rsidRDefault="009E4F0B" w:rsidP="007A2CB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4692860"/>
      <w:docPartObj>
        <w:docPartGallery w:val="Page Numbers (Top of Page)"/>
        <w:docPartUnique/>
      </w:docPartObj>
    </w:sdtPr>
    <w:sdtContent>
      <w:p w:rsidR="00AC7A43" w:rsidRDefault="00AC7A43">
        <w:pPr>
          <w:pStyle w:val="Header"/>
          <w:jc w:val="right"/>
        </w:pPr>
        <w:fldSimple w:instr=" PAGE   \* MERGEFORMAT ">
          <w:r w:rsidR="001B7CC9">
            <w:rPr>
              <w:noProof/>
            </w:rPr>
            <w:t>20</w:t>
          </w:r>
        </w:fldSimple>
      </w:p>
    </w:sdtContent>
  </w:sdt>
  <w:p w:rsidR="00AC7A43" w:rsidRDefault="00AC7A43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5274B"/>
    <w:rsid w:val="000A02F3"/>
    <w:rsid w:val="000D1ED3"/>
    <w:rsid w:val="001522A4"/>
    <w:rsid w:val="001B7CC9"/>
    <w:rsid w:val="00240D0E"/>
    <w:rsid w:val="002558F1"/>
    <w:rsid w:val="002809D6"/>
    <w:rsid w:val="002D0175"/>
    <w:rsid w:val="002F7B18"/>
    <w:rsid w:val="003722CD"/>
    <w:rsid w:val="004D304A"/>
    <w:rsid w:val="005D4B8A"/>
    <w:rsid w:val="005F1D0E"/>
    <w:rsid w:val="005F6170"/>
    <w:rsid w:val="006B4471"/>
    <w:rsid w:val="0071252F"/>
    <w:rsid w:val="007263EE"/>
    <w:rsid w:val="00733AC9"/>
    <w:rsid w:val="007A2CBF"/>
    <w:rsid w:val="007C6587"/>
    <w:rsid w:val="007E01C5"/>
    <w:rsid w:val="00913FFB"/>
    <w:rsid w:val="009866CB"/>
    <w:rsid w:val="009E4F0B"/>
    <w:rsid w:val="00AC7A43"/>
    <w:rsid w:val="00B170F2"/>
    <w:rsid w:val="00B251F7"/>
    <w:rsid w:val="00BB5BAD"/>
    <w:rsid w:val="00C31888"/>
    <w:rsid w:val="00D207B6"/>
    <w:rsid w:val="00D25619"/>
    <w:rsid w:val="00D511CF"/>
    <w:rsid w:val="00DA69B0"/>
    <w:rsid w:val="00DF118F"/>
    <w:rsid w:val="00E035E0"/>
    <w:rsid w:val="00E03A38"/>
    <w:rsid w:val="00E531B6"/>
    <w:rsid w:val="00E57A6B"/>
    <w:rsid w:val="00EC599A"/>
    <w:rsid w:val="00F10B4F"/>
    <w:rsid w:val="00F5274B"/>
    <w:rsid w:val="00FC70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7B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D1E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A2C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2CBF"/>
  </w:style>
  <w:style w:type="paragraph" w:styleId="Footer">
    <w:name w:val="footer"/>
    <w:basedOn w:val="Normal"/>
    <w:link w:val="FooterChar"/>
    <w:uiPriority w:val="99"/>
    <w:semiHidden/>
    <w:unhideWhenUsed/>
    <w:rsid w:val="007A2C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A2CB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e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emf"/><Relationship Id="rId138" Type="http://schemas.openxmlformats.org/officeDocument/2006/relationships/image" Target="media/image67.e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e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e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emf"/><Relationship Id="rId11" Type="http://schemas.openxmlformats.org/officeDocument/2006/relationships/oleObject" Target="embeddings/oleObject3.bin"/><Relationship Id="rId32" Type="http://schemas.openxmlformats.org/officeDocument/2006/relationships/image" Target="media/image14.e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emf"/><Relationship Id="rId128" Type="http://schemas.openxmlformats.org/officeDocument/2006/relationships/image" Target="media/image62.e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e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e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emf"/><Relationship Id="rId22" Type="http://schemas.openxmlformats.org/officeDocument/2006/relationships/image" Target="media/image9.e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emf"/><Relationship Id="rId118" Type="http://schemas.openxmlformats.org/officeDocument/2006/relationships/image" Target="media/image57.e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e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emf"/><Relationship Id="rId206" Type="http://schemas.openxmlformats.org/officeDocument/2006/relationships/image" Target="media/image101.e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e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e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e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e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emf"/><Relationship Id="rId140" Type="http://schemas.openxmlformats.org/officeDocument/2006/relationships/image" Target="media/image68.e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e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e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emf"/><Relationship Id="rId44" Type="http://schemas.openxmlformats.org/officeDocument/2006/relationships/image" Target="media/image20.e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emf"/><Relationship Id="rId130" Type="http://schemas.openxmlformats.org/officeDocument/2006/relationships/image" Target="media/image63.e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e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e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2.emf"/><Relationship Id="rId244" Type="http://schemas.openxmlformats.org/officeDocument/2006/relationships/image" Target="media/image120.e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emf"/><Relationship Id="rId265" Type="http://schemas.openxmlformats.org/officeDocument/2006/relationships/oleObject" Target="embeddings/oleObject130.bin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e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emf"/><Relationship Id="rId120" Type="http://schemas.openxmlformats.org/officeDocument/2006/relationships/image" Target="media/image58.e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e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emf"/><Relationship Id="rId162" Type="http://schemas.openxmlformats.org/officeDocument/2006/relationships/image" Target="media/image79.e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emf"/><Relationship Id="rId234" Type="http://schemas.openxmlformats.org/officeDocument/2006/relationships/image" Target="media/image115.emf"/><Relationship Id="rId239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e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3.bin"/><Relationship Id="rId276" Type="http://schemas.openxmlformats.org/officeDocument/2006/relationships/header" Target="header1.xml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e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e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e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e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emf"/><Relationship Id="rId152" Type="http://schemas.openxmlformats.org/officeDocument/2006/relationships/image" Target="media/image74.e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e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e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emf"/><Relationship Id="rId240" Type="http://schemas.openxmlformats.org/officeDocument/2006/relationships/image" Target="media/image118.e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1.emf"/><Relationship Id="rId14" Type="http://schemas.openxmlformats.org/officeDocument/2006/relationships/image" Target="media/image5.emf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e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e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e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emf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e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e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e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webSettings" Target="webSettings.xml"/><Relationship Id="rId214" Type="http://schemas.openxmlformats.org/officeDocument/2006/relationships/image" Target="media/image105.emf"/><Relationship Id="rId230" Type="http://schemas.openxmlformats.org/officeDocument/2006/relationships/image" Target="media/image113.e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emf"/><Relationship Id="rId277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e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e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emf"/><Relationship Id="rId272" Type="http://schemas.openxmlformats.org/officeDocument/2006/relationships/image" Target="media/image134.emf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e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e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e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e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emf"/><Relationship Id="rId204" Type="http://schemas.openxmlformats.org/officeDocument/2006/relationships/image" Target="media/image100.emf"/><Relationship Id="rId220" Type="http://schemas.openxmlformats.org/officeDocument/2006/relationships/image" Target="media/image108.e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emf"/><Relationship Id="rId267" Type="http://schemas.openxmlformats.org/officeDocument/2006/relationships/oleObject" Target="embeddings/oleObject13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e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e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9.emf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e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emf"/><Relationship Id="rId94" Type="http://schemas.openxmlformats.org/officeDocument/2006/relationships/image" Target="media/image45.e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e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emf"/><Relationship Id="rId164" Type="http://schemas.openxmlformats.org/officeDocument/2006/relationships/image" Target="media/image80.e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emf"/><Relationship Id="rId210" Type="http://schemas.openxmlformats.org/officeDocument/2006/relationships/image" Target="media/image103.e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emf"/><Relationship Id="rId257" Type="http://schemas.openxmlformats.org/officeDocument/2006/relationships/oleObject" Target="embeddings/oleObject126.bin"/><Relationship Id="rId278" Type="http://schemas.openxmlformats.org/officeDocument/2006/relationships/theme" Target="theme/theme1.xml"/><Relationship Id="rId26" Type="http://schemas.openxmlformats.org/officeDocument/2006/relationships/image" Target="media/image11.e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emf"/><Relationship Id="rId273" Type="http://schemas.openxmlformats.org/officeDocument/2006/relationships/oleObject" Target="embeddings/oleObject13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e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e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emf"/><Relationship Id="rId200" Type="http://schemas.openxmlformats.org/officeDocument/2006/relationships/image" Target="media/image98.emf"/><Relationship Id="rId16" Type="http://schemas.openxmlformats.org/officeDocument/2006/relationships/image" Target="media/image6.e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emf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e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e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emf"/><Relationship Id="rId90" Type="http://schemas.openxmlformats.org/officeDocument/2006/relationships/image" Target="media/image43.e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e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e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e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e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emf"/><Relationship Id="rId80" Type="http://schemas.openxmlformats.org/officeDocument/2006/relationships/image" Target="media/image38.e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e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e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emf"/><Relationship Id="rId17" Type="http://schemas.openxmlformats.org/officeDocument/2006/relationships/oleObject" Target="embeddings/oleObject6.bin"/><Relationship Id="rId38" Type="http://schemas.openxmlformats.org/officeDocument/2006/relationships/image" Target="media/image17.e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emf"/><Relationship Id="rId70" Type="http://schemas.openxmlformats.org/officeDocument/2006/relationships/image" Target="media/image33.e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e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4.e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emf"/><Relationship Id="rId28" Type="http://schemas.openxmlformats.org/officeDocument/2006/relationships/image" Target="media/image12.e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emf"/><Relationship Id="rId275" Type="http://schemas.openxmlformats.org/officeDocument/2006/relationships/oleObject" Target="embeddings/oleObject135.bin"/><Relationship Id="rId60" Type="http://schemas.openxmlformats.org/officeDocument/2006/relationships/image" Target="media/image28.e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e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20</Pages>
  <Words>903</Words>
  <Characters>5151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60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O</dc:creator>
  <cp:lastModifiedBy>ABDO</cp:lastModifiedBy>
  <cp:revision>17</cp:revision>
  <dcterms:created xsi:type="dcterms:W3CDTF">2018-12-05T04:45:00Z</dcterms:created>
  <dcterms:modified xsi:type="dcterms:W3CDTF">2019-01-29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